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0788" w:rsidRPr="006121C3" w:rsidRDefault="00610788" w:rsidP="00610788">
      <w:pPr>
        <w:jc w:val="center"/>
        <w:rPr>
          <w:sz w:val="36"/>
        </w:rPr>
      </w:pPr>
      <w:r w:rsidRPr="006121C3">
        <w:rPr>
          <w:b/>
          <w:sz w:val="36"/>
          <w:u w:val="single"/>
        </w:rPr>
        <w:t xml:space="preserve">2.4 – </w:t>
      </w:r>
      <w:r>
        <w:rPr>
          <w:b/>
          <w:sz w:val="36"/>
          <w:u w:val="single"/>
        </w:rPr>
        <w:t>More About Linear Equations</w:t>
      </w:r>
    </w:p>
    <w:p w:rsidR="00610788" w:rsidRPr="006121C3" w:rsidRDefault="00610788" w:rsidP="00610788">
      <w:pPr>
        <w:rPr>
          <w:i/>
          <w:sz w:val="36"/>
          <w:u w:val="single"/>
        </w:rPr>
      </w:pPr>
    </w:p>
    <w:p w:rsidR="00610788" w:rsidRPr="006121C3" w:rsidRDefault="00A41533" w:rsidP="00610788">
      <w:pPr>
        <w:rPr>
          <w:sz w:val="36"/>
        </w:rPr>
      </w:pPr>
      <w:hyperlink r:id="rId4" w:history="1">
        <w:r w:rsidR="00610788" w:rsidRPr="006A4BA2">
          <w:rPr>
            <w:rStyle w:val="Hyperlink"/>
            <w:b/>
            <w:sz w:val="36"/>
          </w:rPr>
          <w:t>Point-Slope Form</w:t>
        </w:r>
      </w:hyperlink>
      <w:r w:rsidR="00610788" w:rsidRPr="006121C3">
        <w:rPr>
          <w:sz w:val="36"/>
        </w:rPr>
        <w:t xml:space="preserve">: given </w:t>
      </w:r>
      <w:r w:rsidR="00610788" w:rsidRPr="006121C3">
        <w:rPr>
          <w:b/>
          <w:sz w:val="36"/>
        </w:rPr>
        <w:t>slope = m</w:t>
      </w:r>
      <w:r w:rsidR="00610788" w:rsidRPr="006121C3">
        <w:rPr>
          <w:sz w:val="36"/>
        </w:rPr>
        <w:t xml:space="preserve"> and </w:t>
      </w:r>
      <w:r w:rsidR="00610788" w:rsidRPr="006121C3">
        <w:rPr>
          <w:b/>
          <w:sz w:val="36"/>
        </w:rPr>
        <w:t>point (x1, y1)</w:t>
      </w:r>
      <w:r w:rsidR="00610788" w:rsidRPr="006121C3">
        <w:rPr>
          <w:sz w:val="36"/>
        </w:rPr>
        <w:t xml:space="preserve">: 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1) Substitute x1 and y1 into the slope equation: </w:t>
      </w:r>
    </w:p>
    <w:p w:rsidR="00610788" w:rsidRPr="006121C3" w:rsidRDefault="00610788" w:rsidP="00610788">
      <w:pPr>
        <w:ind w:firstLine="720"/>
        <w:rPr>
          <w:sz w:val="36"/>
        </w:rPr>
      </w:pPr>
      <w:r w:rsidRPr="0024361B">
        <w:rPr>
          <w:position w:val="-24"/>
          <w:sz w:val="36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51.75pt" o:ole="">
            <v:imagedata r:id="rId5" o:title=""/>
          </v:shape>
          <o:OLEObject Type="Embed" ProgID="Equation.DSMT4" ShapeID="_x0000_i1025" DrawAspect="Content" ObjectID="_1439324673" r:id="rId6"/>
        </w:object>
      </w:r>
      <w:r w:rsidRPr="006121C3">
        <w:rPr>
          <w:sz w:val="36"/>
        </w:rPr>
        <w:tab/>
        <w:t xml:space="preserve"> </w:t>
      </w:r>
      <w:r w:rsidRPr="006121C3">
        <w:rPr>
          <w:sz w:val="36"/>
        </w:rPr>
        <w:tab/>
        <w:t>OR</w:t>
      </w:r>
      <w:r w:rsidRPr="006121C3">
        <w:rPr>
          <w:sz w:val="36"/>
        </w:rPr>
        <w:tab/>
      </w:r>
      <w:r w:rsidRPr="006121C3">
        <w:rPr>
          <w:sz w:val="36"/>
        </w:rPr>
        <w:tab/>
        <w:t>y – y1 = m(x – x1)</w:t>
      </w:r>
    </w:p>
    <w:p w:rsidR="00610788" w:rsidRPr="006121C3" w:rsidRDefault="00610788" w:rsidP="00610788">
      <w:pPr>
        <w:rPr>
          <w:sz w:val="16"/>
          <w:u w:val="single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2) Rewrite the equation into slope-intercept form: </w:t>
      </w:r>
    </w:p>
    <w:p w:rsidR="00610788" w:rsidRPr="006121C3" w:rsidRDefault="00610788" w:rsidP="00610788">
      <w:pPr>
        <w:ind w:left="720" w:firstLine="720"/>
        <w:rPr>
          <w:sz w:val="36"/>
        </w:rPr>
      </w:pPr>
    </w:p>
    <w:p w:rsidR="00610788" w:rsidRPr="006121C3" w:rsidRDefault="00610788" w:rsidP="00610788">
      <w:pPr>
        <w:ind w:left="720" w:firstLine="720"/>
        <w:rPr>
          <w:sz w:val="36"/>
        </w:rPr>
      </w:pPr>
      <w:r w:rsidRPr="006121C3">
        <w:rPr>
          <w:sz w:val="36"/>
        </w:rPr>
        <w:t xml:space="preserve">y = </w:t>
      </w:r>
      <w:proofErr w:type="spellStart"/>
      <w:r w:rsidRPr="006121C3">
        <w:rPr>
          <w:sz w:val="36"/>
        </w:rPr>
        <w:t>mx</w:t>
      </w:r>
      <w:proofErr w:type="spellEnd"/>
      <w:r w:rsidRPr="006121C3">
        <w:rPr>
          <w:sz w:val="36"/>
        </w:rPr>
        <w:t xml:space="preserve"> + b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24361B">
        <w:rPr>
          <w:i/>
          <w:sz w:val="36"/>
          <w:u w:val="single"/>
        </w:rPr>
        <w:t>Example</w:t>
      </w:r>
      <w:r w:rsidRPr="006121C3">
        <w:rPr>
          <w:sz w:val="36"/>
        </w:rPr>
        <w:t xml:space="preserve">: </w:t>
      </w:r>
      <w:r w:rsidRPr="00314D3E">
        <w:rPr>
          <w:i/>
          <w:sz w:val="36"/>
        </w:rPr>
        <w:t>Write the equation for the line that passes through the given point and has the given slope.</w:t>
      </w:r>
    </w:p>
    <w:p w:rsidR="00610788" w:rsidRDefault="00610788" w:rsidP="00610788">
      <w:pPr>
        <w:rPr>
          <w:sz w:val="36"/>
        </w:rPr>
      </w:pPr>
      <w:r w:rsidRPr="006121C3">
        <w:rPr>
          <w:sz w:val="36"/>
        </w:rPr>
        <w:t>(2</w:t>
      </w:r>
      <w:proofErr w:type="gramStart"/>
      <w:r w:rsidRPr="006121C3">
        <w:rPr>
          <w:sz w:val="36"/>
        </w:rPr>
        <w:t>,3</w:t>
      </w:r>
      <w:proofErr w:type="gramEnd"/>
      <w:r w:rsidRPr="006121C3">
        <w:rPr>
          <w:sz w:val="36"/>
        </w:rPr>
        <w:t xml:space="preserve">), m = </w:t>
      </w:r>
      <w:r w:rsidRPr="006121C3">
        <w:rPr>
          <w:position w:val="-24"/>
          <w:sz w:val="36"/>
        </w:rPr>
        <w:object w:dxaOrig="400" w:dyaOrig="620">
          <v:shape id="_x0000_i1026" type="#_x0000_t75" style="width:25.5pt;height:39pt" o:ole="">
            <v:imagedata r:id="rId7" o:title=""/>
          </v:shape>
          <o:OLEObject Type="Embed" ProgID="Equation.DSMT4" ShapeID="_x0000_i1026" DrawAspect="Content" ObjectID="_1439324674" r:id="rId8"/>
        </w:object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  <w:t xml:space="preserve">(5, 2), m = 3 </w:t>
      </w: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tabs>
          <w:tab w:val="left" w:pos="6045"/>
        </w:tabs>
        <w:rPr>
          <w:sz w:val="36"/>
        </w:rPr>
      </w:pPr>
      <w:r w:rsidRPr="00610788">
        <w:rPr>
          <w:sz w:val="36"/>
        </w:rPr>
        <w:tab/>
      </w:r>
    </w:p>
    <w:p w:rsidR="00610788" w:rsidRPr="006121C3" w:rsidRDefault="00610788" w:rsidP="00610788">
      <w:pPr>
        <w:rPr>
          <w:sz w:val="36"/>
          <w:u w:val="single"/>
        </w:rPr>
      </w:pPr>
    </w:p>
    <w:p w:rsidR="00610788" w:rsidRPr="006121C3" w:rsidRDefault="00610788" w:rsidP="00610788">
      <w:pPr>
        <w:rPr>
          <w:sz w:val="36"/>
          <w:u w:val="single"/>
        </w:rPr>
      </w:pPr>
    </w:p>
    <w:p w:rsidR="000F6C5D" w:rsidRDefault="000F6C5D" w:rsidP="00610788">
      <w:pPr>
        <w:rPr>
          <w:i/>
          <w:sz w:val="36"/>
        </w:rPr>
      </w:pPr>
    </w:p>
    <w:p w:rsidR="00610788" w:rsidRPr="00314D3E" w:rsidRDefault="00610788" w:rsidP="00610788">
      <w:pPr>
        <w:rPr>
          <w:i/>
          <w:sz w:val="36"/>
        </w:rPr>
      </w:pPr>
      <w:r w:rsidRPr="00314D3E">
        <w:rPr>
          <w:i/>
          <w:sz w:val="36"/>
        </w:rPr>
        <w:t>Write and equation of the line that passes through (4, 6) and is parallel to the line that passes through (6, -6) and (10, -4)</w:t>
      </w: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0F6C5D" w:rsidRDefault="00610788" w:rsidP="00610788">
      <w:pPr>
        <w:rPr>
          <w:b/>
          <w:i/>
          <w:sz w:val="28"/>
          <w:szCs w:val="28"/>
        </w:rPr>
      </w:pPr>
    </w:p>
    <w:p w:rsidR="000F6C5D" w:rsidRPr="000F6C5D" w:rsidRDefault="000F6C5D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</w:rPr>
      </w:pPr>
      <w:r w:rsidRPr="00314D3E">
        <w:rPr>
          <w:i/>
          <w:sz w:val="36"/>
        </w:rPr>
        <w:lastRenderedPageBreak/>
        <w:t>Write an equation of the line that passes through (1, -6) and is perpendicular to the line y = 3x + 7.</w:t>
      </w:r>
    </w:p>
    <w:p w:rsidR="00610788" w:rsidRPr="006121C3" w:rsidRDefault="00610788" w:rsidP="00610788">
      <w:pPr>
        <w:rPr>
          <w:sz w:val="36"/>
        </w:rPr>
      </w:pPr>
    </w:p>
    <w:p w:rsidR="00610788" w:rsidRDefault="00610788" w:rsidP="00610788">
      <w:pPr>
        <w:rPr>
          <w:sz w:val="28"/>
          <w:szCs w:val="28"/>
        </w:rPr>
      </w:pPr>
    </w:p>
    <w:p w:rsidR="000F6C5D" w:rsidRDefault="000F6C5D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Pr="00A2518A" w:rsidRDefault="00610788" w:rsidP="00610788">
      <w:pPr>
        <w:rPr>
          <w:b/>
          <w:sz w:val="36"/>
          <w:u w:val="single"/>
        </w:rPr>
      </w:pPr>
    </w:p>
    <w:p w:rsidR="00610788" w:rsidRPr="00A2518A" w:rsidRDefault="00610788" w:rsidP="00610788">
      <w:pPr>
        <w:rPr>
          <w:b/>
          <w:sz w:val="36"/>
          <w:u w:val="single"/>
        </w:rPr>
      </w:pPr>
    </w:p>
    <w:p w:rsidR="00610788" w:rsidRPr="006121C3" w:rsidRDefault="00610788" w:rsidP="00610788">
      <w:pPr>
        <w:rPr>
          <w:sz w:val="36"/>
        </w:rPr>
      </w:pPr>
      <w:r w:rsidRPr="00A2518A">
        <w:rPr>
          <w:b/>
          <w:sz w:val="36"/>
          <w:u w:val="single"/>
        </w:rPr>
        <w:t>Two Points</w:t>
      </w:r>
      <w:r w:rsidRPr="006121C3">
        <w:rPr>
          <w:sz w:val="36"/>
        </w:rPr>
        <w:t xml:space="preserve">: given two points </w:t>
      </w:r>
      <w:r w:rsidRPr="006121C3">
        <w:rPr>
          <w:b/>
          <w:sz w:val="36"/>
        </w:rPr>
        <w:t>(x1, y1) and (x2, y2)</w:t>
      </w:r>
      <w:r w:rsidRPr="006121C3">
        <w:rPr>
          <w:sz w:val="36"/>
        </w:rPr>
        <w:t xml:space="preserve">: 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1) Find slope between 2 points: </w:t>
      </w:r>
      <w:r w:rsidRPr="006121C3">
        <w:rPr>
          <w:position w:val="-24"/>
          <w:sz w:val="36"/>
        </w:rPr>
        <w:object w:dxaOrig="1260" w:dyaOrig="620">
          <v:shape id="_x0000_i1027" type="#_x0000_t75" style="width:87pt;height:42.75pt" o:ole="">
            <v:imagedata r:id="rId9" o:title=""/>
          </v:shape>
          <o:OLEObject Type="Embed" ProgID="Equation.3" ShapeID="_x0000_i1027" DrawAspect="Content" ObjectID="_1439324675" r:id="rId10"/>
        </w:object>
      </w:r>
    </w:p>
    <w:p w:rsidR="00610788" w:rsidRPr="006121C3" w:rsidRDefault="00610788" w:rsidP="00610788">
      <w:pPr>
        <w:rPr>
          <w:sz w:val="16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2) Use the Point-Slope Form (y – y1 = m(x – x1)) using the slope and </w:t>
      </w:r>
      <w:r w:rsidRPr="00314D3E">
        <w:rPr>
          <w:sz w:val="36"/>
          <w:u w:val="single"/>
        </w:rPr>
        <w:t>either</w:t>
      </w:r>
      <w:r w:rsidRPr="006121C3">
        <w:rPr>
          <w:sz w:val="36"/>
        </w:rPr>
        <w:t xml:space="preserve"> of the given points.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24361B">
        <w:rPr>
          <w:i/>
          <w:sz w:val="36"/>
          <w:u w:val="single"/>
        </w:rPr>
        <w:t>Example</w:t>
      </w:r>
      <w:r w:rsidRPr="006121C3">
        <w:rPr>
          <w:sz w:val="36"/>
        </w:rPr>
        <w:t xml:space="preserve">: </w:t>
      </w:r>
      <w:r w:rsidRPr="00314D3E">
        <w:rPr>
          <w:i/>
          <w:sz w:val="36"/>
        </w:rPr>
        <w:t>Write the equation for the line that passes through the given points.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B03E8E" w:rsidRDefault="00B03E8E"/>
    <w:sectPr w:rsidR="00B03E8E" w:rsidSect="00B03E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610788"/>
    <w:rsid w:val="000F6C5D"/>
    <w:rsid w:val="00610788"/>
    <w:rsid w:val="00A41533"/>
    <w:rsid w:val="00B03E8E"/>
    <w:rsid w:val="00B24A15"/>
    <w:rsid w:val="00C258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7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610788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61078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07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78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hyperlink" Target="http://www.geogebra.org/en/upload/files/english/Athena_Matherly/Point_Slope_Form/point_slope_form_WS.html" TargetMode="Externa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2</Words>
  <Characters>929</Characters>
  <Application>Microsoft Office Word</Application>
  <DocSecurity>0</DocSecurity>
  <Lines>7</Lines>
  <Paragraphs>2</Paragraphs>
  <ScaleCrop>false</ScaleCrop>
  <Company>Omaha Public Schools</Company>
  <LinksUpToDate>false</LinksUpToDate>
  <CharactersWithSpaces>1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3-08-30T04:37:00Z</dcterms:created>
  <dcterms:modified xsi:type="dcterms:W3CDTF">2013-08-30T04:37:00Z</dcterms:modified>
</cp:coreProperties>
</file>